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sldIdLst>
    <p:sldId id="256" r:id="rId2"/>
    <p:sldId id="304" r:id="rId3"/>
    <p:sldId id="312" r:id="rId4"/>
    <p:sldId id="306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</p:sldIdLst>
  <p:sldSz cx="9144000" cy="6858000" type="screen4x3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84" autoAdjust="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1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2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3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803405"/>
            <a:ext cx="7315200" cy="1825096"/>
          </a:xfrm>
        </p:spPr>
        <p:txBody>
          <a:bodyPr anchor="b">
            <a:normAutofit/>
          </a:bodyPr>
          <a:lstStyle>
            <a:lvl1pPr algn="l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632201"/>
            <a:ext cx="73152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32170" y="4323845"/>
            <a:ext cx="2297429" cy="365125"/>
          </a:xfrm>
        </p:spPr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4323846"/>
            <a:ext cx="4880610" cy="365125"/>
          </a:xfrm>
        </p:spPr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57900" y="1430867"/>
            <a:ext cx="2171700" cy="365125"/>
          </a:xfrm>
        </p:spPr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10860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panorámic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55" y="4697361"/>
            <a:ext cx="7956482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94355" y="977035"/>
            <a:ext cx="7950260" cy="3406972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5516716"/>
            <a:ext cx="7955280" cy="746924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9878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3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3"/>
            <a:ext cx="7955280" cy="2802467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49134"/>
            <a:ext cx="7772400" cy="1330852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4360" y="381001"/>
            <a:ext cx="4830656" cy="365125"/>
          </a:xfrm>
        </p:spPr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14781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3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51" y="753534"/>
            <a:ext cx="7613650" cy="2756234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977899" y="3509768"/>
            <a:ext cx="7194552" cy="4444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74597"/>
            <a:ext cx="7778752" cy="821265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4360" y="379438"/>
            <a:ext cx="4830656" cy="365125"/>
          </a:xfrm>
        </p:spPr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13" name="TextBox 12"/>
          <p:cNvSpPr txBox="1"/>
          <p:nvPr/>
        </p:nvSpPr>
        <p:spPr>
          <a:xfrm>
            <a:off x="231458" y="807720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6733" y="3021330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43070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3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24702"/>
            <a:ext cx="7774782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792" y="3648316"/>
            <a:ext cx="7773608" cy="99988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176" y="378884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4360" y="378884"/>
            <a:ext cx="4830656" cy="365125"/>
          </a:xfrm>
        </p:spPr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208749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lumna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71701" y="762000"/>
            <a:ext cx="6377939" cy="130386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94361" y="2202080"/>
            <a:ext cx="2560320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94360" y="2904564"/>
            <a:ext cx="2560320" cy="335907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02237" y="2201333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00781" y="2904068"/>
            <a:ext cx="2560320" cy="335957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9319" y="2192866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9320" y="2904564"/>
            <a:ext cx="2560320" cy="335907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507818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lumna de image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171702" y="762000"/>
            <a:ext cx="6381984" cy="12954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94360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94360" y="2331720"/>
            <a:ext cx="2560320" cy="15073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94360" y="4796103"/>
            <a:ext cx="2560320" cy="146753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91873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291872" y="2331720"/>
            <a:ext cx="2560320" cy="1509862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290858" y="4796102"/>
            <a:ext cx="2560320" cy="146753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93365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93364" y="2331721"/>
            <a:ext cx="2560320" cy="1508919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93272" y="4796100"/>
            <a:ext cx="2560320" cy="146753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34001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194560"/>
            <a:ext cx="7955280" cy="4069080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272866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3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6590" y="747183"/>
            <a:ext cx="1543050" cy="4248675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746126"/>
            <a:ext cx="6278035" cy="4249732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4360" y="381001"/>
            <a:ext cx="4830656" cy="365125"/>
          </a:xfrm>
        </p:spPr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11629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192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3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4"/>
            <a:ext cx="7955280" cy="2801935"/>
          </a:xfrm>
        </p:spPr>
        <p:txBody>
          <a:bodyPr anchor="b">
            <a:normAutofit/>
          </a:bodyPr>
          <a:lstStyle>
            <a:lvl1pPr algn="r">
              <a:defRPr sz="4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3641726"/>
            <a:ext cx="7955281" cy="1354134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4360" y="381001"/>
            <a:ext cx="4830656" cy="365125"/>
          </a:xfrm>
        </p:spPr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3" cy="365125"/>
          </a:xfrm>
        </p:spPr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0728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2194560"/>
            <a:ext cx="3910579" cy="406908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099" y="2194560"/>
            <a:ext cx="3907540" cy="4069080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4181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762000"/>
            <a:ext cx="6377940" cy="12954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1279" y="2183802"/>
            <a:ext cx="3683659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59" y="3132667"/>
            <a:ext cx="3910579" cy="3130973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9018" y="2183802"/>
            <a:ext cx="368062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2098" y="3132667"/>
            <a:ext cx="3907541" cy="3130973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64827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2784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20739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30861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746760"/>
            <a:ext cx="4663440" cy="5516880"/>
          </a:xfrm>
        </p:spPr>
        <p:txBody>
          <a:bodyPr anchor="ctr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308610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68087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407573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77524" y="751242"/>
            <a:ext cx="3674234" cy="5512398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407573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0634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3-HD-TOP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0810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1700" y="764373"/>
            <a:ext cx="637794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2194560"/>
            <a:ext cx="7955280" cy="4069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12230" y="6356351"/>
            <a:ext cx="21374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ADE25B-51C0-474A-A31E-499342399FE0}" type="datetimeFigureOut">
              <a:rPr lang="es-ES" smtClean="0"/>
              <a:pPr/>
              <a:t>14/06/2021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4360" y="6355846"/>
            <a:ext cx="56807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250" y="381001"/>
            <a:ext cx="19773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A87767-D144-4661-90F6-A7DAEAA25AD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02774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</p:sldLayoutIdLst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4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MX" dirty="0"/>
              <a:t>Diseño de Filtros IIR</a:t>
            </a:r>
            <a:endParaRPr lang="es-ES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s-MX" sz="2400" dirty="0"/>
              <a:t>Impulso invariante</a:t>
            </a:r>
            <a:endParaRPr lang="es-ES" sz="2400" dirty="0"/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C085C53A-33DD-43AE-8129-CC60BA6EBAA9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4" name="CuadroTexto 3"/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5" name="Imagen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Métod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/>
              <a:t>Usando complejos conjugad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58" name="Object 2"/>
              <p:cNvSpPr txBox="1"/>
              <p:nvPr/>
            </p:nvSpPr>
            <p:spPr bwMode="auto">
              <a:xfrm>
                <a:off x="2847974" y="3377415"/>
                <a:ext cx="3812257" cy="11398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Sup>
                                <m:sSubSup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625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7974" y="3377415"/>
                <a:ext cx="3812257" cy="11398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309" name="Object 2"/>
              <p:cNvSpPr txBox="1"/>
              <p:nvPr/>
            </p:nvSpPr>
            <p:spPr bwMode="auto">
              <a:xfrm>
                <a:off x="1282700" y="5167311"/>
                <a:ext cx="6578600" cy="12334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s-MX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MX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MX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s-MX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𝑒𝑛</m:t>
                              </m:r>
                              <m:d>
                                <m:d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e>
                          </m:d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2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func>
                            <m:func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MX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e>
                          </m:func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830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2700" y="5167311"/>
                <a:ext cx="6578600" cy="12334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upo 11">
            <a:extLst>
              <a:ext uri="{FF2B5EF4-FFF2-40B4-BE49-F238E27FC236}">
                <a16:creationId xmlns:a16="http://schemas.microsoft.com/office/drawing/2014/main" id="{B23B3E80-499D-4F2D-B632-3E971D3E923F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ED1D90B2-EBCC-4EA1-8330-CA002A86F667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4" name="Imagen 13">
              <a:extLst>
                <a:ext uri="{FF2B5EF4-FFF2-40B4-BE49-F238E27FC236}">
                  <a16:creationId xmlns:a16="http://schemas.microsoft.com/office/drawing/2014/main" id="{3EF49534-D3E5-49B2-A600-72E364EC0C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30304" y="1519808"/>
            <a:ext cx="7498080" cy="5005536"/>
          </a:xfrm>
        </p:spPr>
        <p:txBody>
          <a:bodyPr>
            <a:normAutofit/>
          </a:bodyPr>
          <a:lstStyle/>
          <a:p>
            <a:endParaRPr lang="es-MX" dirty="0"/>
          </a:p>
          <a:p>
            <a:endParaRPr lang="es-MX" dirty="0"/>
          </a:p>
          <a:p>
            <a:pPr algn="just">
              <a:lnSpc>
                <a:spcPct val="100000"/>
              </a:lnSpc>
            </a:pPr>
            <a:r>
              <a:rPr lang="es-MX" dirty="0"/>
              <a:t>Diseñe un filtro digital que se aproxime a la siguiente función normalizada de transferencia analógica:</a:t>
            </a:r>
          </a:p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r>
              <a:rPr lang="es-MX" dirty="0"/>
              <a:t>Obtenga H(z),considerando</a:t>
            </a:r>
          </a:p>
          <a:p>
            <a:pPr lvl="1"/>
            <a:r>
              <a:rPr lang="es-MX" dirty="0"/>
              <a:t>Frecuencia de corte: 150 Hz  (3dB)</a:t>
            </a:r>
          </a:p>
          <a:p>
            <a:pPr lvl="1"/>
            <a:r>
              <a:rPr lang="es-MX" dirty="0"/>
              <a:t>Frecuencia de muestreo: 1.28kHz</a:t>
            </a:r>
          </a:p>
          <a:p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Objeto"/>
              <p:cNvSpPr txBox="1"/>
              <p:nvPr/>
            </p:nvSpPr>
            <p:spPr bwMode="auto">
              <a:xfrm>
                <a:off x="2767250" y="3212976"/>
                <a:ext cx="3024188" cy="10080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4" name="3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67250" y="3212976"/>
                <a:ext cx="3024188" cy="10080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upo 8">
            <a:extLst>
              <a:ext uri="{FF2B5EF4-FFF2-40B4-BE49-F238E27FC236}">
                <a16:creationId xmlns:a16="http://schemas.microsoft.com/office/drawing/2014/main" id="{20E0D44F-6C89-41BD-A3E0-F37E87BBE3AC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0" name="CuadroTexto 9">
              <a:extLst>
                <a:ext uri="{FF2B5EF4-FFF2-40B4-BE49-F238E27FC236}">
                  <a16:creationId xmlns:a16="http://schemas.microsoft.com/office/drawing/2014/main" id="{B822BC3E-BA7C-45C2-941A-F0E9ED181FB6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1" name="Imagen 10">
              <a:extLst>
                <a:ext uri="{FF2B5EF4-FFF2-40B4-BE49-F238E27FC236}">
                  <a16:creationId xmlns:a16="http://schemas.microsoft.com/office/drawing/2014/main" id="{66D906FF-E0A9-4BAC-B8B1-3456E87B13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/>
              <a:t>Se escala la frecuencia normalizada</a:t>
            </a:r>
          </a:p>
          <a:p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Objeto"/>
              <p:cNvSpPr txBox="1"/>
              <p:nvPr/>
            </p:nvSpPr>
            <p:spPr bwMode="auto">
              <a:xfrm>
                <a:off x="3987004" y="3013334"/>
                <a:ext cx="1169987" cy="10080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4" name="3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7004" y="3013334"/>
                <a:ext cx="1169987" cy="10080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Objeto"/>
              <p:cNvSpPr txBox="1"/>
              <p:nvPr/>
            </p:nvSpPr>
            <p:spPr bwMode="auto">
              <a:xfrm>
                <a:off x="2661442" y="4383722"/>
                <a:ext cx="3821113" cy="6318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0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942.4778</m:t>
                      </m:r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5" name="4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1442" y="4383722"/>
                <a:ext cx="3821113" cy="6318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5 Objeto"/>
              <p:cNvSpPr txBox="1"/>
              <p:nvPr/>
            </p:nvSpPr>
            <p:spPr bwMode="auto">
              <a:xfrm>
                <a:off x="1043608" y="5436739"/>
                <a:ext cx="7505393" cy="10080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6" name="5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5436739"/>
                <a:ext cx="7505393" cy="10080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upo 14">
            <a:extLst>
              <a:ext uri="{FF2B5EF4-FFF2-40B4-BE49-F238E27FC236}">
                <a16:creationId xmlns:a16="http://schemas.microsoft.com/office/drawing/2014/main" id="{4360911F-FC09-4EC8-8BDB-087918CD2131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8DECF3DA-50DF-44DE-BA67-12789B34A30B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7" name="Imagen 16">
              <a:extLst>
                <a:ext uri="{FF2B5EF4-FFF2-40B4-BE49-F238E27FC236}">
                  <a16:creationId xmlns:a16="http://schemas.microsoft.com/office/drawing/2014/main" id="{1DE72E76-4691-462A-9AD4-596EFCFED76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5 Objeto"/>
              <p:cNvSpPr txBox="1"/>
              <p:nvPr/>
            </p:nvSpPr>
            <p:spPr bwMode="auto">
              <a:xfrm>
                <a:off x="931861" y="2852936"/>
                <a:ext cx="7528571" cy="100806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6" name="5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1861" y="2852936"/>
                <a:ext cx="7528571" cy="10080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6 Objeto"/>
              <p:cNvSpPr txBox="1"/>
              <p:nvPr/>
            </p:nvSpPr>
            <p:spPr bwMode="auto">
              <a:xfrm>
                <a:off x="1420018" y="4282126"/>
                <a:ext cx="6824390" cy="9429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666.4324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7" name="6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018" y="4282126"/>
                <a:ext cx="6824390" cy="9429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06" name="Object 6"/>
              <p:cNvSpPr txBox="1"/>
              <p:nvPr/>
            </p:nvSpPr>
            <p:spPr bwMode="auto">
              <a:xfrm>
                <a:off x="2183184" y="5585204"/>
                <a:ext cx="5053111" cy="8890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666.4324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10240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3184" y="5585204"/>
                <a:ext cx="5053111" cy="889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upo 14">
            <a:extLst>
              <a:ext uri="{FF2B5EF4-FFF2-40B4-BE49-F238E27FC236}">
                <a16:creationId xmlns:a16="http://schemas.microsoft.com/office/drawing/2014/main" id="{FA338802-F3A7-45F6-8237-6D46E1971CD9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BE74BA2D-24F8-45BC-BB37-50745A1C76BA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7" name="Imagen 16">
              <a:extLst>
                <a:ext uri="{FF2B5EF4-FFF2-40B4-BE49-F238E27FC236}">
                  <a16:creationId xmlns:a16="http://schemas.microsoft.com/office/drawing/2014/main" id="{9BE6988F-FAE5-4DC0-B689-1B14FB0AEAA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  <a:endParaRPr lang="es-E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3 Objeto"/>
              <p:cNvSpPr txBox="1"/>
              <p:nvPr/>
            </p:nvSpPr>
            <p:spPr bwMode="auto">
              <a:xfrm>
                <a:off x="2916238" y="2276872"/>
                <a:ext cx="3149600" cy="427632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66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324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  <m:r>
                        <m:rPr>
                          <m:nor/>
                        </m:rP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2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0.</m:t>
                      </m:r>
                      <m:r>
                        <m:rPr>
                          <m:nor/>
                        </m:rP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2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MX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s-MX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41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s-MX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n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MX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s-MX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4974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s-MX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s-MX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s-MX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</m:e>
                      </m:func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8675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s-MX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s-MX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lang="es-MX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s-MX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s-MX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353</m:t>
                      </m:r>
                    </m:oMath>
                  </m:oMathPara>
                </a14:m>
                <a:endParaRPr lang="es-MX" sz="2400" dirty="0"/>
              </a:p>
            </p:txBody>
          </p:sp>
        </mc:Choice>
        <mc:Fallback>
          <p:sp>
            <p:nvSpPr>
              <p:cNvPr id="4" name="3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6238" y="2276872"/>
                <a:ext cx="3149600" cy="4276328"/>
              </a:xfrm>
              <a:prstGeom prst="rect">
                <a:avLst/>
              </a:prstGeom>
              <a:blipFill>
                <a:blip r:embed="rId2"/>
                <a:stretch>
                  <a:fillRect b="-999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upo 7">
            <a:extLst>
              <a:ext uri="{FF2B5EF4-FFF2-40B4-BE49-F238E27FC236}">
                <a16:creationId xmlns:a16="http://schemas.microsoft.com/office/drawing/2014/main" id="{A1F53510-01F6-4F96-9037-820C4831542F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9" name="CuadroTexto 8">
              <a:extLst>
                <a:ext uri="{FF2B5EF4-FFF2-40B4-BE49-F238E27FC236}">
                  <a16:creationId xmlns:a16="http://schemas.microsoft.com/office/drawing/2014/main" id="{76DD1D7C-E7DB-4B33-B19B-A60BE8DA773F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0" name="Imagen 9">
              <a:extLst>
                <a:ext uri="{FF2B5EF4-FFF2-40B4-BE49-F238E27FC236}">
                  <a16:creationId xmlns:a16="http://schemas.microsoft.com/office/drawing/2014/main" id="{0894140C-CC8A-40A3-8072-A8E80CBF08A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jemplo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Objeto"/>
              <p:cNvSpPr txBox="1"/>
              <p:nvPr/>
            </p:nvSpPr>
            <p:spPr bwMode="auto">
              <a:xfrm>
                <a:off x="2229075" y="2780928"/>
                <a:ext cx="4848225" cy="365725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MX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MX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s-MX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93.9264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1.0308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0.353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s-MX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3078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1.0308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0.353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s-MX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3078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.0308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353</m:t>
                      </m:r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4" name="3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9075" y="2780928"/>
                <a:ext cx="4848225" cy="3657252"/>
              </a:xfrm>
              <a:prstGeom prst="rect">
                <a:avLst/>
              </a:prstGeom>
              <a:blipFill>
                <a:blip r:embed="rId2"/>
                <a:stretch>
                  <a:fillRect l="-377" b="-3500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upo 7">
            <a:extLst>
              <a:ext uri="{FF2B5EF4-FFF2-40B4-BE49-F238E27FC236}">
                <a16:creationId xmlns:a16="http://schemas.microsoft.com/office/drawing/2014/main" id="{0D767066-AE95-4434-ADF2-E921A39F5EC4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9" name="CuadroTexto 8">
              <a:extLst>
                <a:ext uri="{FF2B5EF4-FFF2-40B4-BE49-F238E27FC236}">
                  <a16:creationId xmlns:a16="http://schemas.microsoft.com/office/drawing/2014/main" id="{E5562A00-99F1-46EA-B8C2-A9A46FE22926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0" name="Imagen 9">
              <a:extLst>
                <a:ext uri="{FF2B5EF4-FFF2-40B4-BE49-F238E27FC236}">
                  <a16:creationId xmlns:a16="http://schemas.microsoft.com/office/drawing/2014/main" id="{41824106-DBE4-42C5-90F7-646A517A74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cuacione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MX" dirty="0"/>
          </a:p>
          <a:p>
            <a:r>
              <a:rPr lang="es-MX" sz="2400" b="1" dirty="0"/>
              <a:t>IIR</a:t>
            </a:r>
          </a:p>
          <a:p>
            <a:endParaRPr lang="es-MX" dirty="0"/>
          </a:p>
          <a:p>
            <a:endParaRPr lang="es-MX" dirty="0"/>
          </a:p>
          <a:p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Objeto"/>
              <p:cNvSpPr txBox="1"/>
              <p:nvPr/>
            </p:nvSpPr>
            <p:spPr bwMode="auto">
              <a:xfrm>
                <a:off x="2937180" y="3126839"/>
                <a:ext cx="3556000" cy="10890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4" name="3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37180" y="3126839"/>
                <a:ext cx="3556000" cy="10890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3"/>
              <p:cNvSpPr txBox="1"/>
              <p:nvPr/>
            </p:nvSpPr>
            <p:spPr bwMode="auto">
              <a:xfrm>
                <a:off x="682044" y="4653136"/>
                <a:ext cx="8226112" cy="9874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044" y="4653136"/>
                <a:ext cx="8226112" cy="987425"/>
              </a:xfrm>
              <a:prstGeom prst="rect">
                <a:avLst/>
              </a:prstGeom>
              <a:blipFill>
                <a:blip r:embed="rId3"/>
                <a:stretch>
                  <a:fillRect b="-9259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6 CuadroTexto"/>
          <p:cNvSpPr txBox="1"/>
          <p:nvPr/>
        </p:nvSpPr>
        <p:spPr>
          <a:xfrm>
            <a:off x="2555776" y="6077833"/>
            <a:ext cx="43188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200" i="1" dirty="0" err="1"/>
              <a:t>a</a:t>
            </a:r>
            <a:r>
              <a:rPr lang="es-MX" sz="1600" i="1" dirty="0" err="1"/>
              <a:t>k</a:t>
            </a:r>
            <a:r>
              <a:rPr lang="es-MX" sz="2200" dirty="0"/>
              <a:t> y </a:t>
            </a:r>
            <a:r>
              <a:rPr lang="es-MX" sz="2200" i="1" dirty="0" err="1"/>
              <a:t>b</a:t>
            </a:r>
            <a:r>
              <a:rPr lang="es-MX" sz="1600" i="1" dirty="0" err="1"/>
              <a:t>k</a:t>
            </a:r>
            <a:r>
              <a:rPr lang="es-MX" sz="2200" dirty="0"/>
              <a:t> = coeficientes del filtro</a:t>
            </a:r>
            <a:endParaRPr lang="es-ES" sz="2200" dirty="0"/>
          </a:p>
        </p:txBody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075FCBC7-7542-4CCF-A671-9963D76DE6D1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4" name="CuadroTexto 13">
              <a:extLst>
                <a:ext uri="{FF2B5EF4-FFF2-40B4-BE49-F238E27FC236}">
                  <a16:creationId xmlns:a16="http://schemas.microsoft.com/office/drawing/2014/main" id="{5A09360B-7DC6-4C34-AFD2-4382EC00F26A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5" name="Imagen 14">
              <a:extLst>
                <a:ext uri="{FF2B5EF4-FFF2-40B4-BE49-F238E27FC236}">
                  <a16:creationId xmlns:a16="http://schemas.microsoft.com/office/drawing/2014/main" id="{F89828EE-0F2A-4112-A9FC-A9A268BA6AA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Ecuaciones alternativa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MX" dirty="0"/>
          </a:p>
          <a:p>
            <a:r>
              <a:rPr lang="es-MX" sz="2400" b="1" dirty="0"/>
              <a:t>IIR</a:t>
            </a:r>
            <a:endParaRPr lang="es-ES" sz="2400" b="1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92100"/>
              </p:ext>
            </p:extLst>
          </p:nvPr>
        </p:nvGraphicFramePr>
        <p:xfrm>
          <a:off x="2333625" y="3293269"/>
          <a:ext cx="44767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812520" progId="Equation.DSMT4">
                  <p:embed/>
                </p:oleObj>
              </mc:Choice>
              <mc:Fallback>
                <p:oleObj name="Equation" r:id="rId2" imgW="194292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293269"/>
                        <a:ext cx="4476750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>
            <a:extLst>
              <a:ext uri="{FF2B5EF4-FFF2-40B4-BE49-F238E27FC236}">
                <a16:creationId xmlns:a16="http://schemas.microsoft.com/office/drawing/2014/main" id="{C54A9A3D-D729-4F61-B71A-499DD7C5D8E6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8" name="CuadroTexto 7">
              <a:extLst>
                <a:ext uri="{FF2B5EF4-FFF2-40B4-BE49-F238E27FC236}">
                  <a16:creationId xmlns:a16="http://schemas.microsoft.com/office/drawing/2014/main" id="{55BA460A-2824-4849-BD08-0F20C34FFC32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9" name="Imagen 8">
              <a:extLst>
                <a:ext uri="{FF2B5EF4-FFF2-40B4-BE49-F238E27FC236}">
                  <a16:creationId xmlns:a16="http://schemas.microsoft.com/office/drawing/2014/main" id="{78036355-2E18-4463-9FA1-455608840ED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Impulso invariante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00000"/>
              </a:lnSpc>
              <a:buNone/>
            </a:pPr>
            <a:r>
              <a:rPr lang="es-MX" b="1" i="1" dirty="0"/>
              <a:t>Método:</a:t>
            </a:r>
          </a:p>
          <a:p>
            <a:pPr algn="just">
              <a:lnSpc>
                <a:spcPct val="100000"/>
              </a:lnSpc>
              <a:buNone/>
            </a:pPr>
            <a:endParaRPr lang="es-MX" b="1" i="1" dirty="0"/>
          </a:p>
          <a:p>
            <a:pPr algn="just">
              <a:lnSpc>
                <a:spcPct val="100000"/>
              </a:lnSpc>
            </a:pPr>
            <a:r>
              <a:rPr lang="es-MX" dirty="0"/>
              <a:t>Emplea una función de transferencia adecuada </a:t>
            </a:r>
            <a:r>
              <a:rPr lang="es-MX" i="1" dirty="0"/>
              <a:t>H(s), </a:t>
            </a:r>
            <a:r>
              <a:rPr lang="es-MX" dirty="0"/>
              <a:t>la respuesta al impulso,  se obtiene </a:t>
            </a:r>
            <a:r>
              <a:rPr lang="es-MX" i="1" dirty="0"/>
              <a:t>h(t)</a:t>
            </a:r>
            <a:r>
              <a:rPr lang="es-MX" dirty="0"/>
              <a:t> usando la transformada de </a:t>
            </a:r>
            <a:r>
              <a:rPr lang="es-MX" dirty="0" err="1"/>
              <a:t>Laplace</a:t>
            </a:r>
            <a:r>
              <a:rPr lang="es-MX" dirty="0"/>
              <a:t>.</a:t>
            </a:r>
          </a:p>
          <a:p>
            <a:pPr algn="just">
              <a:lnSpc>
                <a:spcPct val="100000"/>
              </a:lnSpc>
            </a:pPr>
            <a:endParaRPr lang="es-MX" dirty="0"/>
          </a:p>
          <a:p>
            <a:pPr algn="just">
              <a:lnSpc>
                <a:spcPct val="100000"/>
              </a:lnSpc>
            </a:pPr>
            <a:r>
              <a:rPr lang="es-MX" i="1" dirty="0"/>
              <a:t>h(t) </a:t>
            </a:r>
            <a:r>
              <a:rPr lang="es-MX" dirty="0"/>
              <a:t>se muestrea de manera conveniente para generar </a:t>
            </a:r>
            <a:r>
              <a:rPr lang="es-MX" i="1" dirty="0"/>
              <a:t>h(</a:t>
            </a:r>
            <a:r>
              <a:rPr lang="es-MX" i="1" dirty="0" err="1"/>
              <a:t>nT</a:t>
            </a:r>
            <a:r>
              <a:rPr lang="es-MX" i="1" dirty="0"/>
              <a:t>), </a:t>
            </a:r>
            <a:r>
              <a:rPr lang="es-MX" dirty="0"/>
              <a:t>y </a:t>
            </a:r>
            <a:r>
              <a:rPr lang="es-MX" i="1" dirty="0"/>
              <a:t>H(z)</a:t>
            </a:r>
            <a:r>
              <a:rPr lang="es-MX" dirty="0"/>
              <a:t> se obtiene aplicando la transformada z a </a:t>
            </a:r>
            <a:r>
              <a:rPr lang="es-MX" i="1" dirty="0"/>
              <a:t>h(</a:t>
            </a:r>
            <a:r>
              <a:rPr lang="es-MX" i="1" dirty="0" err="1"/>
              <a:t>nT</a:t>
            </a:r>
            <a:r>
              <a:rPr lang="es-MX" i="1" dirty="0"/>
              <a:t>)</a:t>
            </a:r>
            <a:r>
              <a:rPr lang="es-MX" dirty="0"/>
              <a:t>.</a:t>
            </a:r>
            <a:endParaRPr lang="es-ES" dirty="0"/>
          </a:p>
        </p:txBody>
      </p:sp>
      <p:grpSp>
        <p:nvGrpSpPr>
          <p:cNvPr id="6" name="Grupo 5">
            <a:extLst>
              <a:ext uri="{FF2B5EF4-FFF2-40B4-BE49-F238E27FC236}">
                <a16:creationId xmlns:a16="http://schemas.microsoft.com/office/drawing/2014/main" id="{3FD9D521-39DF-4BE2-AB7D-478485A638BE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8DE37A7E-A3F0-4AF3-BDA9-0E96CC3E96E4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8" name="Imagen 7">
              <a:extLst>
                <a:ext uri="{FF2B5EF4-FFF2-40B4-BE49-F238E27FC236}">
                  <a16:creationId xmlns:a16="http://schemas.microsoft.com/office/drawing/2014/main" id="{E3CB7C1B-90B3-4709-8B37-E7AF98A8C7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Métod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94360" y="2240240"/>
            <a:ext cx="7955280" cy="4069080"/>
          </a:xfrm>
        </p:spPr>
        <p:txBody>
          <a:bodyPr/>
          <a:lstStyle/>
          <a:p>
            <a:r>
              <a:rPr lang="es-MX" dirty="0"/>
              <a:t>Filtro analógico</a:t>
            </a:r>
          </a:p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pPr lvl="1"/>
            <a:endParaRPr lang="es-MX" dirty="0"/>
          </a:p>
          <a:p>
            <a:pPr lvl="1"/>
            <a:r>
              <a:rPr lang="es-MX" dirty="0"/>
              <a:t>Respuesta al impulso</a:t>
            </a:r>
          </a:p>
          <a:p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Objeto"/>
              <p:cNvSpPr txBox="1"/>
              <p:nvPr/>
            </p:nvSpPr>
            <p:spPr bwMode="auto">
              <a:xfrm>
                <a:off x="3498056" y="2764006"/>
                <a:ext cx="2147888" cy="10731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4" name="3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8056" y="2764006"/>
                <a:ext cx="2147888" cy="10731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187" name="Object 3"/>
              <p:cNvSpPr txBox="1"/>
              <p:nvPr/>
            </p:nvSpPr>
            <p:spPr bwMode="auto">
              <a:xfrm>
                <a:off x="1627187" y="5090477"/>
                <a:ext cx="5889625" cy="11731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𝑡</m:t>
                          </m:r>
                        </m:sup>
                      </m:sSup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318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7187" y="5090477"/>
                <a:ext cx="5889625" cy="11731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upo 11">
            <a:extLst>
              <a:ext uri="{FF2B5EF4-FFF2-40B4-BE49-F238E27FC236}">
                <a16:creationId xmlns:a16="http://schemas.microsoft.com/office/drawing/2014/main" id="{1685EA10-272D-4A51-B07F-550CE957BB52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E24CFC94-0D19-4F6C-9ED6-F62ED319B982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4" name="Imagen 13">
              <a:extLst>
                <a:ext uri="{FF2B5EF4-FFF2-40B4-BE49-F238E27FC236}">
                  <a16:creationId xmlns:a16="http://schemas.microsoft.com/office/drawing/2014/main" id="{ACC4C0FD-6638-4BCB-A41D-3F2DACD0CB2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Métod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 err="1"/>
              <a:t>Discretizando</a:t>
            </a:r>
            <a:endParaRPr lang="es-MX" dirty="0"/>
          </a:p>
          <a:p>
            <a:pPr lvl="1"/>
            <a:endParaRPr lang="es-MX" dirty="0"/>
          </a:p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r>
              <a:rPr lang="es-MX" dirty="0"/>
              <a:t>Función de transferencia </a:t>
            </a:r>
          </a:p>
          <a:p>
            <a:pPr lvl="1"/>
            <a:r>
              <a:rPr lang="es-MX" dirty="0"/>
              <a:t>Aplicando transformada z</a:t>
            </a:r>
          </a:p>
          <a:p>
            <a:pPr lvl="1"/>
            <a:endParaRPr lang="es-MX" dirty="0"/>
          </a:p>
          <a:p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87" name="Object 3"/>
              <p:cNvSpPr txBox="1"/>
              <p:nvPr/>
            </p:nvSpPr>
            <p:spPr bwMode="auto">
              <a:xfrm>
                <a:off x="1635125" y="5445224"/>
                <a:ext cx="5564188" cy="11080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𝑇</m:t>
                              </m:r>
                            </m:e>
                          </m:d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nary>
                        <m:naryPr>
                          <m:chr m:val="∑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𝑛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318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5125" y="5445224"/>
                <a:ext cx="5564188" cy="11080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5 Objeto"/>
              <p:cNvSpPr txBox="1"/>
              <p:nvPr/>
            </p:nvSpPr>
            <p:spPr bwMode="auto">
              <a:xfrm>
                <a:off x="2195513" y="2792473"/>
                <a:ext cx="4443412" cy="7874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𝑇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𝑇</m:t>
                          </m:r>
                        </m:sub>
                      </m:sSub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𝑛𝑇</m:t>
                          </m:r>
                        </m:sup>
                      </m:sSup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6" name="5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513" y="2792473"/>
                <a:ext cx="4443412" cy="787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6 Objeto"/>
              <p:cNvSpPr txBox="1"/>
              <p:nvPr/>
            </p:nvSpPr>
            <p:spPr bwMode="auto">
              <a:xfrm>
                <a:off x="2581275" y="3717032"/>
                <a:ext cx="3671888" cy="55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𝑇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,2,....</m:t>
                      </m:r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7" name="6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1275" y="3717032"/>
                <a:ext cx="3671888" cy="558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upo 14">
            <a:extLst>
              <a:ext uri="{FF2B5EF4-FFF2-40B4-BE49-F238E27FC236}">
                <a16:creationId xmlns:a16="http://schemas.microsoft.com/office/drawing/2014/main" id="{2E20A427-321A-4443-9AF5-4DE710F1156A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95DF950F-448E-4213-AE8F-E67F3DA74CB7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7" name="Imagen 16">
              <a:extLst>
                <a:ext uri="{FF2B5EF4-FFF2-40B4-BE49-F238E27FC236}">
                  <a16:creationId xmlns:a16="http://schemas.microsoft.com/office/drawing/2014/main" id="{0CA3F2EA-06DD-4CCD-92C3-0820BAF36E9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Métod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endParaRPr lang="es-MX" dirty="0"/>
          </a:p>
          <a:p>
            <a:r>
              <a:rPr lang="es-MX" dirty="0"/>
              <a:t>Entonces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58" name="Object 2"/>
              <p:cNvSpPr txBox="1"/>
              <p:nvPr/>
            </p:nvSpPr>
            <p:spPr bwMode="auto">
              <a:xfrm>
                <a:off x="2888789" y="2597150"/>
                <a:ext cx="2782888" cy="9810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625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8789" y="2597150"/>
                <a:ext cx="2782888" cy="9810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259" name="Object 3"/>
              <p:cNvSpPr txBox="1"/>
              <p:nvPr/>
            </p:nvSpPr>
            <p:spPr bwMode="auto">
              <a:xfrm>
                <a:off x="2826083" y="4581128"/>
                <a:ext cx="2908300" cy="10445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625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6083" y="4581128"/>
                <a:ext cx="2908300" cy="10445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upo 11">
            <a:extLst>
              <a:ext uri="{FF2B5EF4-FFF2-40B4-BE49-F238E27FC236}">
                <a16:creationId xmlns:a16="http://schemas.microsoft.com/office/drawing/2014/main" id="{5606AE65-EB62-480B-9924-BAC0357B4D39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30528358-7893-47EE-9267-650CEF2F4D0A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4" name="Imagen 13">
              <a:extLst>
                <a:ext uri="{FF2B5EF4-FFF2-40B4-BE49-F238E27FC236}">
                  <a16:creationId xmlns:a16="http://schemas.microsoft.com/office/drawing/2014/main" id="{747541EC-B29B-4281-97F4-FF281BFD419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Métod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MX" dirty="0"/>
          </a:p>
          <a:p>
            <a:endParaRPr lang="es-MX" dirty="0"/>
          </a:p>
          <a:p>
            <a:endParaRPr 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58" name="Object 2"/>
              <p:cNvSpPr txBox="1"/>
              <p:nvPr/>
            </p:nvSpPr>
            <p:spPr bwMode="auto">
              <a:xfrm>
                <a:off x="2017937" y="2194560"/>
                <a:ext cx="5059363" cy="10763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625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7937" y="2194560"/>
                <a:ext cx="5059363" cy="1076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259" name="Object 3"/>
              <p:cNvSpPr txBox="1"/>
              <p:nvPr/>
            </p:nvSpPr>
            <p:spPr bwMode="auto">
              <a:xfrm>
                <a:off x="2547937" y="5155565"/>
                <a:ext cx="4048125" cy="11080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f>
                            <m:f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nary>
                        <m:naryPr>
                          <m:chr m:val="∑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f>
                            <m:f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625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7937" y="5155565"/>
                <a:ext cx="4048125" cy="1108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284" name="Object 2"/>
              <p:cNvSpPr txBox="1"/>
              <p:nvPr/>
            </p:nvSpPr>
            <p:spPr bwMode="auto">
              <a:xfrm>
                <a:off x="3228180" y="3675062"/>
                <a:ext cx="2687637" cy="11080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f>
                            <m:f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728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8180" y="3675062"/>
                <a:ext cx="2687637" cy="11080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upo 14">
            <a:extLst>
              <a:ext uri="{FF2B5EF4-FFF2-40B4-BE49-F238E27FC236}">
                <a16:creationId xmlns:a16="http://schemas.microsoft.com/office/drawing/2014/main" id="{7BAC3A12-FCA1-4A31-AE20-B61B001E7826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F66C9C82-4282-43D4-B0C7-B68F9205F800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7" name="Imagen 16">
              <a:extLst>
                <a:ext uri="{FF2B5EF4-FFF2-40B4-BE49-F238E27FC236}">
                  <a16:creationId xmlns:a16="http://schemas.microsoft.com/office/drawing/2014/main" id="{2BEF69BE-DA55-4D63-87EB-9C7DFBFA0A8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/>
              <a:t>Métod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MX" dirty="0"/>
          </a:p>
          <a:p>
            <a:endParaRPr lang="es-MX" dirty="0"/>
          </a:p>
          <a:p>
            <a:endParaRPr 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58" name="Object 2"/>
              <p:cNvSpPr txBox="1"/>
              <p:nvPr/>
            </p:nvSpPr>
            <p:spPr bwMode="auto">
              <a:xfrm>
                <a:off x="1533297" y="2988477"/>
                <a:ext cx="6423079" cy="10763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s-MX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625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3297" y="2988477"/>
                <a:ext cx="6423079" cy="1076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309" name="Object 2"/>
              <p:cNvSpPr txBox="1"/>
              <p:nvPr/>
            </p:nvSpPr>
            <p:spPr bwMode="auto">
              <a:xfrm>
                <a:off x="2165916" y="4701389"/>
                <a:ext cx="4806950" cy="139223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s-MX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s-MX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s-MX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MX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sz="2400" dirty="0"/>
              </a:p>
            </p:txBody>
          </p:sp>
        </mc:Choice>
        <mc:Fallback xmlns="">
          <p:sp>
            <p:nvSpPr>
              <p:cNvPr id="9830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5916" y="4701389"/>
                <a:ext cx="4806950" cy="1392238"/>
              </a:xfrm>
              <a:prstGeom prst="rect">
                <a:avLst/>
              </a:prstGeom>
              <a:blipFill>
                <a:blip r:embed="rId3"/>
                <a:stretch>
                  <a:fillRect r="-1014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upo 11">
            <a:extLst>
              <a:ext uri="{FF2B5EF4-FFF2-40B4-BE49-F238E27FC236}">
                <a16:creationId xmlns:a16="http://schemas.microsoft.com/office/drawing/2014/main" id="{43475A0B-F277-4BC9-8363-E5DAACE17735}"/>
              </a:ext>
            </a:extLst>
          </p:cNvPr>
          <p:cNvGrpSpPr/>
          <p:nvPr/>
        </p:nvGrpSpPr>
        <p:grpSpPr>
          <a:xfrm>
            <a:off x="5372861" y="0"/>
            <a:ext cx="3771139" cy="469870"/>
            <a:chOff x="5364088" y="6802"/>
            <a:chExt cx="3771139" cy="469870"/>
          </a:xfrm>
        </p:grpSpPr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9069F67F-A504-4E4B-A43D-7D0394F3AC95}"/>
                </a:ext>
              </a:extLst>
            </p:cNvPr>
            <p:cNvSpPr txBox="1"/>
            <p:nvPr/>
          </p:nvSpPr>
          <p:spPr>
            <a:xfrm>
              <a:off x="5364088" y="116632"/>
              <a:ext cx="31983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MX" sz="1200" i="1" dirty="0"/>
                <a:t>Dra. Adriana del Carmen Téllez Anguiano</a:t>
              </a:r>
            </a:p>
          </p:txBody>
        </p:sp>
        <p:pic>
          <p:nvPicPr>
            <p:cNvPr id="14" name="Imagen 13">
              <a:extLst>
                <a:ext uri="{FF2B5EF4-FFF2-40B4-BE49-F238E27FC236}">
                  <a16:creationId xmlns:a16="http://schemas.microsoft.com/office/drawing/2014/main" id="{3354EC5C-955B-4D93-8491-140F24B5176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04448" y="6802"/>
              <a:ext cx="530779" cy="46987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theme/theme1.xml><?xml version="1.0" encoding="utf-8"?>
<a:theme xmlns:a="http://schemas.openxmlformats.org/drawingml/2006/main" name="Estela de condensación">
  <a:themeElements>
    <a:clrScheme name="Estela de condensación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C4220D"/>
      </a:accent1>
      <a:accent2>
        <a:srgbClr val="EB7712"/>
      </a:accent2>
      <a:accent3>
        <a:srgbClr val="ECBD31"/>
      </a:accent3>
      <a:accent4>
        <a:srgbClr val="92CE4A"/>
      </a:accent4>
      <a:accent5>
        <a:srgbClr val="50CFB4"/>
      </a:accent5>
      <a:accent6>
        <a:srgbClr val="0D8EC5"/>
      </a:accent6>
      <a:hlink>
        <a:srgbClr val="EA5A0C"/>
      </a:hlink>
      <a:folHlink>
        <a:srgbClr val="F09D3A"/>
      </a:folHlink>
    </a:clrScheme>
    <a:fontScheme name="Estela de condensación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tela de condensación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FE1EB5C7-81A8-4CBA-AE6E-B3BF73DC3895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9D89115DCC8134287A5089F589FBFDA" ma:contentTypeVersion="2" ma:contentTypeDescription="Create a new document." ma:contentTypeScope="" ma:versionID="e1a3f141853045b8ea862f41772d5a06">
  <xsd:schema xmlns:xsd="http://www.w3.org/2001/XMLSchema" xmlns:xs="http://www.w3.org/2001/XMLSchema" xmlns:p="http://schemas.microsoft.com/office/2006/metadata/properties" xmlns:ns2="c93c8b50-d91e-4ba4-8d48-972567da6280" targetNamespace="http://schemas.microsoft.com/office/2006/metadata/properties" ma:root="true" ma:fieldsID="dbeab07b2fefaada7be915b6e4a8b797" ns2:_="">
    <xsd:import namespace="c93c8b50-d91e-4ba4-8d48-972567da628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3c8b50-d91e-4ba4-8d48-972567da62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A20D086-CDFC-450B-AFC8-E946E3E0407D}"/>
</file>

<file path=customXml/itemProps2.xml><?xml version="1.0" encoding="utf-8"?>
<ds:datastoreItem xmlns:ds="http://schemas.openxmlformats.org/officeDocument/2006/customXml" ds:itemID="{1561C531-FA80-47CC-B544-09EE12D30478}"/>
</file>

<file path=customXml/itemProps3.xml><?xml version="1.0" encoding="utf-8"?>
<ds:datastoreItem xmlns:ds="http://schemas.openxmlformats.org/officeDocument/2006/customXml" ds:itemID="{B3CED2F5-367B-46AC-9C67-DC78C3ABB4F5}"/>
</file>

<file path=docProps/app.xml><?xml version="1.0" encoding="utf-8"?>
<Properties xmlns="http://schemas.openxmlformats.org/officeDocument/2006/extended-properties" xmlns:vt="http://schemas.openxmlformats.org/officeDocument/2006/docPropsVTypes">
  <Template>Estela de condensación</Template>
  <TotalTime>1555</TotalTime>
  <Words>459</Words>
  <Application>Microsoft Office PowerPoint</Application>
  <PresentationFormat>Presentación en pantalla (4:3)</PresentationFormat>
  <Paragraphs>101</Paragraphs>
  <Slides>15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5</vt:i4>
      </vt:variant>
    </vt:vector>
  </HeadingPairs>
  <TitlesOfParts>
    <vt:vector size="20" baseType="lpstr">
      <vt:lpstr>Arial</vt:lpstr>
      <vt:lpstr>Cambria Math</vt:lpstr>
      <vt:lpstr>Century Gothic</vt:lpstr>
      <vt:lpstr>Estela de condensación</vt:lpstr>
      <vt:lpstr>Equation</vt:lpstr>
      <vt:lpstr>Diseño de Filtros IIR</vt:lpstr>
      <vt:lpstr>Ecuaciones</vt:lpstr>
      <vt:lpstr>Ecuaciones alternativas</vt:lpstr>
      <vt:lpstr>Impulso invariante</vt:lpstr>
      <vt:lpstr>Método</vt:lpstr>
      <vt:lpstr>Método</vt:lpstr>
      <vt:lpstr>Método</vt:lpstr>
      <vt:lpstr>Método</vt:lpstr>
      <vt:lpstr>Método</vt:lpstr>
      <vt:lpstr>Método</vt:lpstr>
      <vt:lpstr>Ejemplo</vt:lpstr>
      <vt:lpstr>Ejemplo</vt:lpstr>
      <vt:lpstr>Ejemplo</vt:lpstr>
      <vt:lpstr>Ejemplo</vt:lpstr>
      <vt:lpstr>Ejemplo</vt:lpstr>
    </vt:vector>
  </TitlesOfParts>
  <Company>Your Company Na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tros digitales</dc:title>
  <dc:creator>Your User Name</dc:creator>
  <cp:lastModifiedBy>Adriana Del Carmen Tellez Anguiano</cp:lastModifiedBy>
  <cp:revision>37</cp:revision>
  <dcterms:created xsi:type="dcterms:W3CDTF">2010-10-26T20:00:48Z</dcterms:created>
  <dcterms:modified xsi:type="dcterms:W3CDTF">2021-06-14T22:2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9D89115DCC8134287A5089F589FBFDA</vt:lpwstr>
  </property>
</Properties>
</file>